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horzAnchor="margin" w:tblpY="1185"/>
        <w:tblW w:w="0" w:type="auto"/>
        <w:tblLook w:val="04A0" w:firstRow="1" w:lastRow="0" w:firstColumn="1" w:lastColumn="0" w:noHBand="0" w:noVBand="1"/>
      </w:tblPr>
      <w:tblGrid>
        <w:gridCol w:w="2695"/>
        <w:gridCol w:w="540"/>
        <w:gridCol w:w="1530"/>
        <w:gridCol w:w="360"/>
        <w:gridCol w:w="1080"/>
        <w:gridCol w:w="3145"/>
      </w:tblGrid>
      <w:tr w:rsidR="006C6AE9" w:rsidTr="006C6AE9">
        <w:tc>
          <w:tcPr>
            <w:tcW w:w="3235" w:type="dxa"/>
            <w:gridSpan w:val="2"/>
          </w:tcPr>
          <w:p w:rsidR="006C6AE9" w:rsidRDefault="006C6AE9" w:rsidP="006C6AE9">
            <w:r w:rsidRPr="006C6AE9">
              <w:rPr>
                <w:position w:val="-10"/>
              </w:rPr>
              <w:object w:dxaOrig="4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2.75pt" o:ole="">
                  <v:imagedata r:id="rId4" o:title=""/>
                </v:shape>
                <o:OLEObject Type="Embed" ProgID="Equation.DSMT4" ShapeID="_x0000_i1025" DrawAspect="Content" ObjectID="_1603708936" r:id="rId5"/>
              </w:object>
            </w:r>
          </w:p>
        </w:tc>
        <w:tc>
          <w:tcPr>
            <w:tcW w:w="2970" w:type="dxa"/>
            <w:gridSpan w:val="3"/>
          </w:tcPr>
          <w:p w:rsidR="006C6AE9" w:rsidRDefault="006C6AE9" w:rsidP="006C6AE9">
            <w:r w:rsidRPr="006C6AE9">
              <w:rPr>
                <w:position w:val="-10"/>
              </w:rPr>
              <w:object w:dxaOrig="460" w:dyaOrig="320">
                <v:shape id="_x0000_i1026" type="#_x0000_t75" style="width:23.25pt;height:15.75pt" o:ole="">
                  <v:imagedata r:id="rId6" o:title=""/>
                </v:shape>
                <o:OLEObject Type="Embed" ProgID="Equation.DSMT4" ShapeID="_x0000_i1026" DrawAspect="Content" ObjectID="_1603708937" r:id="rId7"/>
              </w:object>
            </w:r>
          </w:p>
        </w:tc>
        <w:tc>
          <w:tcPr>
            <w:tcW w:w="3145" w:type="dxa"/>
          </w:tcPr>
          <w:p w:rsidR="006C6AE9" w:rsidRDefault="00A8328D" w:rsidP="006C6AE9">
            <w:r w:rsidRPr="00A8328D">
              <w:rPr>
                <w:position w:val="-10"/>
              </w:rPr>
              <w:object w:dxaOrig="499" w:dyaOrig="320">
                <v:shape id="_x0000_i1027" type="#_x0000_t75" style="width:24.75pt;height:15.75pt" o:ole="">
                  <v:imagedata r:id="rId8" o:title=""/>
                </v:shape>
                <o:OLEObject Type="Embed" ProgID="Equation.DSMT4" ShapeID="_x0000_i1027" DrawAspect="Content" ObjectID="_1603708938" r:id="rId9"/>
              </w:object>
            </w:r>
          </w:p>
        </w:tc>
      </w:tr>
      <w:tr w:rsidR="006C6AE9" w:rsidTr="006C6AE9">
        <w:trPr>
          <w:trHeight w:val="2312"/>
        </w:trPr>
        <w:tc>
          <w:tcPr>
            <w:tcW w:w="3235" w:type="dxa"/>
            <w:gridSpan w:val="2"/>
          </w:tcPr>
          <w:p w:rsidR="006C6AE9" w:rsidRDefault="006C6AE9" w:rsidP="006C6AE9">
            <w:r>
              <w:t>Zeros:</w:t>
            </w:r>
          </w:p>
        </w:tc>
        <w:tc>
          <w:tcPr>
            <w:tcW w:w="2970" w:type="dxa"/>
            <w:gridSpan w:val="3"/>
          </w:tcPr>
          <w:p w:rsidR="006C6AE9" w:rsidRDefault="006C6AE9" w:rsidP="006C6AE9">
            <w:r>
              <w:t>Critical Points:</w:t>
            </w:r>
          </w:p>
        </w:tc>
        <w:tc>
          <w:tcPr>
            <w:tcW w:w="3145" w:type="dxa"/>
          </w:tcPr>
          <w:p w:rsidR="006C6AE9" w:rsidRDefault="00A8328D" w:rsidP="006C6AE9">
            <w:r>
              <w:t>Possible POI:</w:t>
            </w:r>
          </w:p>
        </w:tc>
      </w:tr>
      <w:tr w:rsidR="006C6AE9" w:rsidTr="006C6AE9">
        <w:trPr>
          <w:trHeight w:val="2312"/>
        </w:trPr>
        <w:tc>
          <w:tcPr>
            <w:tcW w:w="4765" w:type="dxa"/>
            <w:gridSpan w:val="3"/>
          </w:tcPr>
          <w:p w:rsidR="006C6AE9" w:rsidRDefault="006C6AE9" w:rsidP="006C6AE9">
            <w:r>
              <w:t>Sign Chart for f’:</w:t>
            </w:r>
          </w:p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/>
        </w:tc>
        <w:tc>
          <w:tcPr>
            <w:tcW w:w="4585" w:type="dxa"/>
            <w:gridSpan w:val="3"/>
          </w:tcPr>
          <w:p w:rsidR="00A8328D" w:rsidRDefault="00A8328D" w:rsidP="00A8328D">
            <w:r>
              <w:t>Sign Chart for f’</w:t>
            </w:r>
            <w:r>
              <w:t>’</w:t>
            </w:r>
            <w:r>
              <w:t>:</w:t>
            </w:r>
          </w:p>
          <w:p w:rsidR="006C6AE9" w:rsidRDefault="006C6AE9" w:rsidP="00EA4C8D"/>
        </w:tc>
      </w:tr>
      <w:tr w:rsidR="006C6AE9" w:rsidTr="006C6AE9">
        <w:trPr>
          <w:trHeight w:val="5348"/>
        </w:trPr>
        <w:tc>
          <w:tcPr>
            <w:tcW w:w="2695" w:type="dxa"/>
          </w:tcPr>
          <w:p w:rsidR="006C6AE9" w:rsidRDefault="006C6AE9" w:rsidP="006C6AE9">
            <w:r>
              <w:t>Maximums (ordered pair)</w:t>
            </w:r>
          </w:p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>
            <w:r>
              <w:t>Minimums (ordered pair)</w:t>
            </w:r>
          </w:p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A8328D" w:rsidP="006C6AE9">
            <w:r>
              <w:t>POI:</w:t>
            </w:r>
          </w:p>
        </w:tc>
        <w:tc>
          <w:tcPr>
            <w:tcW w:w="2430" w:type="dxa"/>
            <w:gridSpan w:val="3"/>
          </w:tcPr>
          <w:p w:rsidR="006C6AE9" w:rsidRDefault="006C6AE9" w:rsidP="006C6AE9">
            <w:r>
              <w:t>Increasing Intervals:</w:t>
            </w:r>
          </w:p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>
            <w:r>
              <w:t>Decreasing Intervals:</w:t>
            </w:r>
          </w:p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6C6AE9" w:rsidP="006C6AE9"/>
          <w:p w:rsidR="006C6AE9" w:rsidRDefault="00A8328D" w:rsidP="006C6AE9">
            <w:r>
              <w:t>CU Intervals:</w:t>
            </w:r>
          </w:p>
          <w:p w:rsidR="00A8328D" w:rsidRDefault="00A8328D" w:rsidP="006C6AE9"/>
          <w:p w:rsidR="00A8328D" w:rsidRDefault="00A8328D" w:rsidP="006C6AE9"/>
          <w:p w:rsidR="00A8328D" w:rsidRDefault="00A8328D" w:rsidP="006C6AE9"/>
          <w:p w:rsidR="00A8328D" w:rsidRDefault="00A8328D" w:rsidP="006C6AE9">
            <w:r>
              <w:t>CD Intervals</w:t>
            </w:r>
            <w:bookmarkStart w:id="0" w:name="_GoBack"/>
            <w:bookmarkEnd w:id="0"/>
          </w:p>
        </w:tc>
        <w:tc>
          <w:tcPr>
            <w:tcW w:w="4225" w:type="dxa"/>
            <w:gridSpan w:val="2"/>
          </w:tcPr>
          <w:p w:rsidR="006C6AE9" w:rsidRDefault="00EA4C8D" w:rsidP="006C6AE9"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59055</wp:posOffset>
                  </wp:positionH>
                  <wp:positionV relativeFrom="paragraph">
                    <wp:posOffset>255270</wp:posOffset>
                  </wp:positionV>
                  <wp:extent cx="2638246" cy="260032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8246" cy="2600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CE2A76" w:rsidRDefault="00A8328D"/>
    <w:sectPr w:rsidR="00CE2A7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6AE9"/>
    <w:rsid w:val="00062ECD"/>
    <w:rsid w:val="000C31CE"/>
    <w:rsid w:val="0025642B"/>
    <w:rsid w:val="006C6AE9"/>
    <w:rsid w:val="009B5F40"/>
    <w:rsid w:val="00A8328D"/>
    <w:rsid w:val="00AC68E3"/>
    <w:rsid w:val="00EA4C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7CB8BB0-1B2B-4626-9046-425DFD86C8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C6A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5642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642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image" Target="media/image4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8</TotalTime>
  <Pages>1</Pages>
  <Words>48</Words>
  <Characters>27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3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stin Boggus</dc:creator>
  <cp:keywords/>
  <dc:description/>
  <cp:lastModifiedBy>Justin Boggus</cp:lastModifiedBy>
  <cp:revision>4</cp:revision>
  <cp:lastPrinted>2018-11-08T12:02:00Z</cp:lastPrinted>
  <dcterms:created xsi:type="dcterms:W3CDTF">2018-11-08T11:49:00Z</dcterms:created>
  <dcterms:modified xsi:type="dcterms:W3CDTF">2018-11-14T18:56:00Z</dcterms:modified>
</cp:coreProperties>
</file>